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6"/>
  </p:notesMasterIdLst>
  <p:handoutMasterIdLst>
    <p:handoutMasterId r:id="rId17"/>
  </p:handoutMasterIdLst>
  <p:sldIdLst>
    <p:sldId id="258" r:id="rId2"/>
    <p:sldId id="269" r:id="rId3"/>
    <p:sldId id="271" r:id="rId4"/>
    <p:sldId id="259" r:id="rId5"/>
    <p:sldId id="270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6" autoAdjust="0"/>
    <p:restoredTop sz="94747" autoAdjust="0"/>
  </p:normalViewPr>
  <p:slideViewPr>
    <p:cSldViewPr>
      <p:cViewPr>
        <p:scale>
          <a:sx n="120" d="100"/>
          <a:sy n="120" d="100"/>
        </p:scale>
        <p:origin x="-129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EED780F5-ED26-4CB6-895D-E3DBDF491D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A3DEC53D-D4A2-4EBE-919B-D2325F2624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AA330-28E1-40BD-8598-B9AEC1C731A5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177B5-D57B-40F5-B60C-47A8AE056485}" type="slidenum">
              <a:rPr lang="en-US"/>
              <a:pPr/>
              <a:t>11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350B9-92A6-4C21-BE45-0096C537F973}" type="slidenum">
              <a:rPr lang="en-US"/>
              <a:pPr/>
              <a:t>12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FFCDF-6616-462B-BE3D-A1DD419ABA9A}" type="slidenum">
              <a:rPr lang="en-US"/>
              <a:pPr/>
              <a:t>13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6621B-BA21-4759-9E5B-8AA384E8C042}" type="slidenum">
              <a:rPr lang="en-US"/>
              <a:pPr/>
              <a:t>1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E80F2-C5F2-4393-98E9-9E7F688AA380}" type="slidenum">
              <a:rPr lang="en-US"/>
              <a:pPr/>
              <a:t>2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E80F2-C5F2-4393-98E9-9E7F688AA380}" type="slidenum">
              <a:rPr lang="en-US"/>
              <a:pPr/>
              <a:t>3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0AA1-B517-4C81-833C-63EF80B22B3B}" type="slidenum">
              <a:rPr lang="en-US"/>
              <a:pPr/>
              <a:t>4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9AEA71-81E7-4CBB-B30C-BCEDA278E6E2}" type="slidenum">
              <a:rPr lang="en-US"/>
              <a:pPr/>
              <a:t>6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6C201-8C15-4FA7-950A-44E6C04DE478}" type="slidenum">
              <a:rPr lang="en-US"/>
              <a:pPr/>
              <a:t>7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7954C7-C0C8-4E19-B327-BA7EDD0053F0}" type="slidenum">
              <a:rPr lang="en-US"/>
              <a:pPr/>
              <a:t>8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18781-5CE5-4248-9191-F4546A9A3D1D}" type="slidenum">
              <a:rPr lang="en-US"/>
              <a:pPr/>
              <a:t>9</a:t>
            </a:fld>
            <a:endParaRPr lang="en-US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AD2278-762A-440C-B29B-79B1CBC2BB20}" type="slidenum">
              <a:rPr lang="en-US"/>
              <a:pPr/>
              <a:t>10</a:t>
            </a:fld>
            <a:endParaRPr lang="en-US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BB-</a:t>
            </a:r>
            <a:fld id="{8FB6DCB5-AF80-4F4E-A43F-2A55ECBD80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72A99C6-649B-4EE7-A8B5-45755A385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CEA826-A333-4DB8-9167-F7E9624153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06BF25-67EC-4359-B9C9-5A6F33C46E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7996F2-197F-45CA-934D-C70C0D9512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FC2B8F-2BAF-4D84-A754-AE64A28466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B2E2BC-BD11-464C-98E4-41E8BBE11B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0605BF-DBF5-43E5-895B-8FCB265438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F42C93-0C30-43D4-82B0-3E4ED1589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9D23C06-EA8A-4887-8C3E-F65E01C62D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3768F4-15F2-45F1-834F-AA10056D2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ER311: 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RBB-</a:t>
            </a:r>
            <a:fld id="{1A26CFA8-5B45-4DB1-8B9B-60160D2000C4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ea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93655E-3D24-48D2-AFC2-DFBB4F57EA24}" type="slidenum">
              <a:rPr lang="en-US"/>
              <a:pPr/>
              <a:t>10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</a:t>
            </a:r>
            <a:r>
              <a:rPr lang="en-US" dirty="0"/>
              <a:t>Function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133600" y="4495800"/>
          <a:ext cx="5029200" cy="1792288"/>
        </p:xfrm>
        <a:graphic>
          <a:graphicData uri="http://schemas.openxmlformats.org/presentationml/2006/ole">
            <p:oleObj spid="_x0000_s399364" name="Equation" r:id="rId4" imgW="1104840" imgH="393480" progId="Equation.3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4191000" y="37338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24800" y="25908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5400000" flipH="1" flipV="1">
            <a:off x="6172200" y="4114800"/>
            <a:ext cx="304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548287" y="4043513"/>
            <a:ext cx="46702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853085" y="3891111"/>
            <a:ext cx="7718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7" name="Arc 26"/>
          <p:cNvSpPr/>
          <p:nvPr/>
        </p:nvSpPr>
        <p:spPr bwMode="auto">
          <a:xfrm>
            <a:off x="892280" y="0"/>
            <a:ext cx="7239000" cy="4267200"/>
          </a:xfrm>
          <a:prstGeom prst="arc">
            <a:avLst>
              <a:gd name="adj1" fmla="val 739863"/>
              <a:gd name="adj2" fmla="val 537266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38809C-C8C5-469B-8CC7-0317E6D3F27F}" type="slidenum">
              <a:rPr lang="en-US"/>
              <a:pPr/>
              <a:t>11</a:t>
            </a:fld>
            <a:endParaRPr lang="en-US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ation Significance</a:t>
            </a:r>
          </a:p>
        </p:txBody>
      </p:sp>
      <p:graphicFrame>
        <p:nvGraphicFramePr>
          <p:cNvPr id="401411" name="Object 3"/>
          <p:cNvGraphicFramePr>
            <a:graphicFrameLocks noChangeAspect="1"/>
          </p:cNvGraphicFramePr>
          <p:nvPr/>
        </p:nvGraphicFramePr>
        <p:xfrm>
          <a:off x="819150" y="1828800"/>
          <a:ext cx="7048500" cy="1397000"/>
        </p:xfrm>
        <a:graphic>
          <a:graphicData uri="http://schemas.openxmlformats.org/presentationml/2006/ole">
            <p:oleObj spid="_x0000_s401411" name="Equation" r:id="rId4" imgW="1409400" imgH="279360" progId="Equation.3">
              <p:embed/>
            </p:oleObj>
          </a:graphicData>
        </a:graphic>
      </p:graphicFrame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76200" y="3706813"/>
            <a:ext cx="86868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/>
              <a:t>If the quantity in the “&lt;&gt;” is negative</a:t>
            </a:r>
          </a:p>
          <a:p>
            <a:pPr>
              <a:buFontTx/>
              <a:buChar char="-"/>
            </a:pPr>
            <a:r>
              <a:rPr lang="en-US" sz="3200"/>
              <a:t>q(x) is zero</a:t>
            </a:r>
          </a:p>
          <a:p>
            <a:r>
              <a:rPr lang="en-US" sz="3200"/>
              <a:t>If the quantity in the “&lt;&gt;” is positive</a:t>
            </a:r>
          </a:p>
          <a:p>
            <a:r>
              <a:rPr lang="en-US" sz="3200"/>
              <a:t>-  q(x) = (x-a)</a:t>
            </a:r>
            <a:r>
              <a:rPr lang="en-US" sz="3200" baseline="30000"/>
              <a:t>n</a:t>
            </a:r>
            <a:endParaRPr lang="en-US" sz="32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58C7E4-3D67-4FA3-876B-718D7241E28A}" type="slidenum">
              <a:rPr lang="en-US"/>
              <a:pPr/>
              <a:t>12</a:t>
            </a:fld>
            <a:endParaRPr 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1524000" y="1828800"/>
          <a:ext cx="5867400" cy="4186238"/>
        </p:xfrm>
        <a:graphic>
          <a:graphicData uri="http://schemas.openxmlformats.org/presentationml/2006/ole">
            <p:oleObj spid="_x0000_s403459" name="Equation" r:id="rId4" imgW="1993680" imgH="142236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7EDDE7-C15B-4A2D-B72C-18CB805658D1}" type="slidenum">
              <a:rPr lang="en-US"/>
              <a:pPr/>
              <a:t>13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ntegration</a:t>
            </a:r>
            <a:br>
              <a:rPr lang="en-US" sz="3400"/>
            </a:br>
            <a:r>
              <a:rPr lang="en-US" sz="3400"/>
              <a:t>n Greater or equal to 0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304800" y="2667000"/>
          <a:ext cx="8382000" cy="1685925"/>
        </p:xfrm>
        <a:graphic>
          <a:graphicData uri="http://schemas.openxmlformats.org/presentationml/2006/ole">
            <p:oleObj spid="_x0000_s405507" name="Equation" r:id="rId4" imgW="227304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BB2643-EF90-4FB8-9593-8EE91E73BB52}" type="slidenum">
              <a:rPr lang="en-US"/>
              <a:pPr/>
              <a:t>14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ntegration</a:t>
            </a:r>
            <a:br>
              <a:rPr lang="en-US" sz="3400"/>
            </a:br>
            <a:r>
              <a:rPr lang="en-US" sz="3400"/>
              <a:t>n Less Than 0</a:t>
            </a:r>
          </a:p>
        </p:txBody>
      </p:sp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374650" y="2854325"/>
          <a:ext cx="8240713" cy="1311275"/>
        </p:xfrm>
        <a:graphic>
          <a:graphicData uri="http://schemas.openxmlformats.org/presentationml/2006/ole">
            <p:oleObj spid="_x0000_s407555" name="Equation" r:id="rId4" imgW="2234880" imgH="35532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67D5A-B474-4029-9E1E-27298240F843}" type="slidenum">
              <a:rPr lang="en-US"/>
              <a:pPr/>
              <a:t>2</a:t>
            </a:fld>
            <a:endParaRPr lang="en-US"/>
          </a:p>
        </p:txBody>
      </p:sp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762000" y="25146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76800" y="41148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Isosceles Triangle 13"/>
          <p:cNvSpPr/>
          <p:nvPr/>
        </p:nvSpPr>
        <p:spPr bwMode="auto">
          <a:xfrm>
            <a:off x="649355" y="267495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33400" y="282735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533400" y="284325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84710" y="291945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3584710" y="293535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3555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2347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673502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>
            <a:off x="3689404" y="266833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873490" y="250798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Isosceles Triangle 25"/>
          <p:cNvSpPr/>
          <p:nvPr/>
        </p:nvSpPr>
        <p:spPr bwMode="auto">
          <a:xfrm>
            <a:off x="4760845" y="266833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4644890" y="282073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644890" y="283663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7696200" y="291283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7696200" y="292873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885045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7973837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7784992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 bwMode="auto">
          <a:xfrm>
            <a:off x="7800894" y="266171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873490" y="5522845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Isosceles Triangle 35"/>
          <p:cNvSpPr/>
          <p:nvPr/>
        </p:nvSpPr>
        <p:spPr bwMode="auto">
          <a:xfrm>
            <a:off x="4760845" y="5683196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4644890" y="5835596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4644890" y="5851498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7696200" y="5927698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Rectangle 39"/>
          <p:cNvSpPr/>
          <p:nvPr/>
        </p:nvSpPr>
        <p:spPr bwMode="auto">
          <a:xfrm>
            <a:off x="7696200" y="5943600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885045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7973837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784992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Isosceles Triangle 43"/>
          <p:cNvSpPr/>
          <p:nvPr/>
        </p:nvSpPr>
        <p:spPr bwMode="auto">
          <a:xfrm>
            <a:off x="7800894" y="5676576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4597508" y="419265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4700547" y="394649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 flipH="1">
            <a:off x="762000" y="4130702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 rot="16200000" flipH="1">
            <a:off x="3555892" y="420855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 flipH="1">
            <a:off x="3839825" y="394649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flipH="1">
            <a:off x="758690" y="5526155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rot="16200000" flipH="1">
            <a:off x="3552582" y="560401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 bwMode="auto">
          <a:xfrm flipH="1">
            <a:off x="3836515" y="5341951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762000" y="2133600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572294" y="23241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3618705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>
            <a:off x="1334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2858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2096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953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>
            <a:off x="1715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2477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239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rot="5400000">
            <a:off x="5722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rot="5400000">
            <a:off x="20962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9" name="Isosceles Triangle 68"/>
          <p:cNvSpPr/>
          <p:nvPr/>
        </p:nvSpPr>
        <p:spPr bwMode="auto">
          <a:xfrm>
            <a:off x="762000" y="5129253"/>
            <a:ext cx="3048000" cy="381000"/>
          </a:xfrm>
          <a:prstGeom prst="triangle">
            <a:avLst>
              <a:gd name="adj" fmla="val 100000"/>
            </a:avLst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rot="5400000">
            <a:off x="3620036" y="5312193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rot="5400000">
            <a:off x="1474690" y="5472105"/>
            <a:ext cx="10287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rot="5400000">
            <a:off x="2899630" y="5375551"/>
            <a:ext cx="30099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rot="5400000">
            <a:off x="2185255" y="5423342"/>
            <a:ext cx="2057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rot="5400000">
            <a:off x="1122265" y="5492568"/>
            <a:ext cx="4572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>
            <a:off x="1834735" y="5448519"/>
            <a:ext cx="14478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>
            <a:off x="2547205" y="5402636"/>
            <a:ext cx="2438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 rot="5400000">
            <a:off x="3271105" y="5345321"/>
            <a:ext cx="3200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rot="5400000">
            <a:off x="5545837" y="2286861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7" name="Rectangle 86"/>
          <p:cNvSpPr/>
          <p:nvPr/>
        </p:nvSpPr>
        <p:spPr bwMode="auto">
          <a:xfrm>
            <a:off x="4876800" y="3733800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 bwMode="auto">
          <a:xfrm rot="5400000">
            <a:off x="4687094" y="39243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rot="5400000">
            <a:off x="7733505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rot="5400000">
            <a:off x="5449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6973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5400000">
            <a:off x="6211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5400000">
            <a:off x="5068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rot="5400000">
            <a:off x="5830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400000">
            <a:off x="6592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5400000">
            <a:off x="7354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>
            <a:off x="6880992" y="5295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rot="5400000">
            <a:off x="5525294" y="5295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3817951" y="1993792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sp>
        <p:nvSpPr>
          <p:cNvPr id="100" name="TextBox 99"/>
          <p:cNvSpPr txBox="1"/>
          <p:nvPr/>
        </p:nvSpPr>
        <p:spPr>
          <a:xfrm>
            <a:off x="3802049" y="4968902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7924800" y="3592661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cxnSp>
        <p:nvCxnSpPr>
          <p:cNvPr id="103" name="Straight Connector 102"/>
          <p:cNvCxnSpPr>
            <a:endCxn id="51" idx="3"/>
          </p:cNvCxnSpPr>
          <p:nvPr/>
        </p:nvCxnSpPr>
        <p:spPr bwMode="auto">
          <a:xfrm rot="5400000">
            <a:off x="-974032" y="3866322"/>
            <a:ext cx="3468755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5400000">
            <a:off x="2073967" y="4247323"/>
            <a:ext cx="3468755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5400000">
            <a:off x="3300171" y="4091228"/>
            <a:ext cx="3156567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rot="5400000">
            <a:off x="6344861" y="4091231"/>
            <a:ext cx="3156567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5751445" y="194939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5730902" y="4953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737404" y="4953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4876800" y="51816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3" name="TextBox 112"/>
          <p:cNvSpPr txBox="1"/>
          <p:nvPr/>
        </p:nvSpPr>
        <p:spPr>
          <a:xfrm>
            <a:off x="5129253" y="5029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4" name="Straight Arrow Connector 113"/>
          <p:cNvCxnSpPr/>
          <p:nvPr/>
        </p:nvCxnSpPr>
        <p:spPr bwMode="auto">
          <a:xfrm>
            <a:off x="7086600" y="51816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5" name="TextBox 114"/>
          <p:cNvSpPr txBox="1"/>
          <p:nvPr/>
        </p:nvSpPr>
        <p:spPr>
          <a:xfrm>
            <a:off x="7339053" y="5029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4886082" y="22098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7" name="TextBox 116"/>
          <p:cNvSpPr txBox="1"/>
          <p:nvPr/>
        </p:nvSpPr>
        <p:spPr>
          <a:xfrm>
            <a:off x="5138535" y="2057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9" name="Straight Connector 118"/>
          <p:cNvCxnSpPr/>
          <p:nvPr/>
        </p:nvCxnSpPr>
        <p:spPr bwMode="auto">
          <a:xfrm rot="5400000" flipH="1" flipV="1">
            <a:off x="4587902" y="21336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 flipH="1" flipV="1">
            <a:off x="7604098" y="21336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2298592" y="357344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777902" y="3586041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grpSp>
        <p:nvGrpSpPr>
          <p:cNvPr id="142" name="Group 141"/>
          <p:cNvGrpSpPr/>
          <p:nvPr/>
        </p:nvGrpSpPr>
        <p:grpSpPr>
          <a:xfrm>
            <a:off x="762000" y="1752600"/>
            <a:ext cx="3048000" cy="307777"/>
            <a:chOff x="762000" y="1752600"/>
            <a:chExt cx="3048000" cy="307777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7" name="TextBox 126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  <p:cxnSp>
        <p:nvCxnSpPr>
          <p:cNvPr id="130" name="Straight Arrow Connector 129"/>
          <p:cNvCxnSpPr/>
          <p:nvPr/>
        </p:nvCxnSpPr>
        <p:spPr bwMode="auto">
          <a:xfrm>
            <a:off x="4876800" y="1979612"/>
            <a:ext cx="3048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29" name="TextBox 128"/>
          <p:cNvSpPr txBox="1"/>
          <p:nvPr/>
        </p:nvSpPr>
        <p:spPr>
          <a:xfrm>
            <a:off x="6160939" y="1824159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31" name="Straight Arrow Connector 130"/>
          <p:cNvCxnSpPr/>
          <p:nvPr/>
        </p:nvCxnSpPr>
        <p:spPr bwMode="auto">
          <a:xfrm>
            <a:off x="777901" y="3886200"/>
            <a:ext cx="150722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32" name="TextBox 131"/>
          <p:cNvSpPr txBox="1"/>
          <p:nvPr/>
        </p:nvSpPr>
        <p:spPr>
          <a:xfrm>
            <a:off x="1371600" y="3733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34" name="Straight Arrow Connector 133"/>
          <p:cNvCxnSpPr/>
          <p:nvPr/>
        </p:nvCxnSpPr>
        <p:spPr bwMode="auto">
          <a:xfrm>
            <a:off x="2301902" y="3886200"/>
            <a:ext cx="150722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35" name="TextBox 134"/>
          <p:cNvSpPr txBox="1"/>
          <p:nvPr/>
        </p:nvSpPr>
        <p:spPr>
          <a:xfrm>
            <a:off x="2879698" y="3733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057400" y="28194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6172200" y="28194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b)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2057400" y="44196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)</a:t>
            </a:r>
            <a:endParaRPr lang="en-US" dirty="0"/>
          </a:p>
        </p:txBody>
      </p:sp>
      <p:sp>
        <p:nvSpPr>
          <p:cNvPr id="139" name="TextBox 138"/>
          <p:cNvSpPr txBox="1"/>
          <p:nvPr/>
        </p:nvSpPr>
        <p:spPr>
          <a:xfrm>
            <a:off x="2057400" y="57266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e)</a:t>
            </a:r>
            <a:endParaRPr lang="en-US" dirty="0"/>
          </a:p>
        </p:txBody>
      </p:sp>
      <p:sp>
        <p:nvSpPr>
          <p:cNvPr id="140" name="TextBox 139"/>
          <p:cNvSpPr txBox="1"/>
          <p:nvPr/>
        </p:nvSpPr>
        <p:spPr>
          <a:xfrm>
            <a:off x="6172200" y="43550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d)</a:t>
            </a:r>
            <a:endParaRPr lang="en-US" dirty="0"/>
          </a:p>
        </p:txBody>
      </p:sp>
      <p:sp>
        <p:nvSpPr>
          <p:cNvPr id="141" name="TextBox 140"/>
          <p:cNvSpPr txBox="1"/>
          <p:nvPr/>
        </p:nvSpPr>
        <p:spPr>
          <a:xfrm>
            <a:off x="6204260" y="572666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f)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67D5A-B474-4029-9E1E-27298240F843}" type="slidenum">
              <a:rPr lang="en-US"/>
              <a:pPr/>
              <a:t>3</a:t>
            </a:fld>
            <a:endParaRPr lang="en-US"/>
          </a:p>
        </p:txBody>
      </p:sp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991600" cy="682625"/>
          </a:xfrm>
        </p:spPr>
        <p:txBody>
          <a:bodyPr/>
          <a:lstStyle/>
          <a:p>
            <a:r>
              <a:rPr lang="en-US" dirty="0" smtClean="0"/>
              <a:t>Beams – Statically Indetermin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62000" y="3897868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84710" y="430272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3584710" y="431862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3555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2347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673502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>
            <a:off x="3689404" y="4051599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498610" y="399162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601649" y="374546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 rot="16200000" flipH="1">
            <a:off x="7588520" y="3975723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 flipH="1">
            <a:off x="7872453" y="3713664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762000" y="3516868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572294" y="3707368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3618705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>
            <a:off x="1334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2858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2096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953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>
            <a:off x="1715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2477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239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3276600" y="3212068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grpSp>
        <p:nvGrpSpPr>
          <p:cNvPr id="2" name="Group 141"/>
          <p:cNvGrpSpPr/>
          <p:nvPr/>
        </p:nvGrpSpPr>
        <p:grpSpPr>
          <a:xfrm>
            <a:off x="762000" y="3135868"/>
            <a:ext cx="3048000" cy="307777"/>
            <a:chOff x="762000" y="1752600"/>
            <a:chExt cx="3048000" cy="307777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7" name="TextBox 126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2057400" y="42026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g)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6248400" y="42788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h)</a:t>
            </a:r>
            <a:endParaRPr lang="en-US" dirty="0"/>
          </a:p>
        </p:txBody>
      </p:sp>
      <p:sp>
        <p:nvSpPr>
          <p:cNvPr id="118" name="Rectangle 117"/>
          <p:cNvSpPr/>
          <p:nvPr/>
        </p:nvSpPr>
        <p:spPr bwMode="auto">
          <a:xfrm>
            <a:off x="4819065" y="3891248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5" name="Straight Connector 144"/>
          <p:cNvCxnSpPr/>
          <p:nvPr/>
        </p:nvCxnSpPr>
        <p:spPr bwMode="auto">
          <a:xfrm rot="5400000">
            <a:off x="4555675" y="398500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145"/>
          <p:cNvSpPr/>
          <p:nvPr/>
        </p:nvSpPr>
        <p:spPr bwMode="auto">
          <a:xfrm>
            <a:off x="4658714" y="373884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Rectangle 146"/>
          <p:cNvSpPr/>
          <p:nvPr/>
        </p:nvSpPr>
        <p:spPr bwMode="auto">
          <a:xfrm>
            <a:off x="4819065" y="3510248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8" name="Straight Arrow Connector 147"/>
          <p:cNvCxnSpPr/>
          <p:nvPr/>
        </p:nvCxnSpPr>
        <p:spPr bwMode="auto">
          <a:xfrm rot="5400000">
            <a:off x="4629359" y="3700748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 rot="5400000">
            <a:off x="7675770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0" name="Straight Arrow Connector 149"/>
          <p:cNvCxnSpPr/>
          <p:nvPr/>
        </p:nvCxnSpPr>
        <p:spPr bwMode="auto">
          <a:xfrm rot="5400000">
            <a:off x="5391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rot="5400000">
            <a:off x="6915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5400000">
            <a:off x="6153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Straight Arrow Connector 152"/>
          <p:cNvCxnSpPr/>
          <p:nvPr/>
        </p:nvCxnSpPr>
        <p:spPr bwMode="auto">
          <a:xfrm rot="5400000">
            <a:off x="5010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5772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5" name="Straight Arrow Connector 154"/>
          <p:cNvCxnSpPr/>
          <p:nvPr/>
        </p:nvCxnSpPr>
        <p:spPr bwMode="auto">
          <a:xfrm rot="5400000">
            <a:off x="6534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rot="5400000">
            <a:off x="7296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7315200" y="3212068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grpSp>
        <p:nvGrpSpPr>
          <p:cNvPr id="158" name="Group 141"/>
          <p:cNvGrpSpPr/>
          <p:nvPr/>
        </p:nvGrpSpPr>
        <p:grpSpPr>
          <a:xfrm>
            <a:off x="4819065" y="3129248"/>
            <a:ext cx="3048000" cy="307777"/>
            <a:chOff x="762000" y="1752600"/>
            <a:chExt cx="3048000" cy="307777"/>
          </a:xfrm>
        </p:grpSpPr>
        <p:cxnSp>
          <p:nvCxnSpPr>
            <p:cNvPr id="159" name="Straight Connector 158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Straight Connector 159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Straight Arrow Connector 160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62" name="TextBox 161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80CCCF-C9C2-4296-BD9F-AABDADD93372}" type="slidenum">
              <a:rPr lang="en-US"/>
              <a:pPr/>
              <a:t>4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-Elastic Response</a:t>
            </a:r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1828800" y="1752600"/>
          <a:ext cx="7104062" cy="4049712"/>
        </p:xfrm>
        <a:graphic>
          <a:graphicData uri="http://schemas.openxmlformats.org/presentationml/2006/ole">
            <p:oleObj spid="_x0000_s388100" name="Equation" r:id="rId4" imgW="5765760" imgH="292068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685800" y="207645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685800" y="3065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85800" y="401034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85800" y="48942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85800" y="5732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320040" y="211756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320834" y="2986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320834" y="39768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320834" y="4891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320834" y="57294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" y="2000250"/>
          <a:ext cx="203200" cy="264160"/>
        </p:xfrm>
        <a:graphic>
          <a:graphicData uri="http://schemas.openxmlformats.org/presentationml/2006/ole">
            <p:oleObj spid="_x0000_s388101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" y="2914650"/>
          <a:ext cx="261257" cy="304800"/>
        </p:xfrm>
        <a:graphic>
          <a:graphicData uri="http://schemas.openxmlformats.org/presentationml/2006/ole">
            <p:oleObj spid="_x0000_s388102" name="Equation" r:id="rId6" imgW="152280" imgH="177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2286000"/>
          <a:ext cx="247650" cy="247650"/>
        </p:xfrm>
        <a:graphic>
          <a:graphicData uri="http://schemas.openxmlformats.org/presentationml/2006/ole">
            <p:oleObj spid="_x0000_s388103" name="Equation" r:id="rId7" imgW="139680" imgH="139680" progId="Equation.DSMT4">
              <p:embed/>
            </p:oleObj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1524000" y="1752600"/>
          <a:ext cx="247650" cy="292100"/>
        </p:xfrm>
        <a:graphic>
          <a:graphicData uri="http://schemas.openxmlformats.org/presentationml/2006/ole">
            <p:oleObj spid="_x0000_s388104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1524000" y="2743200"/>
          <a:ext cx="247650" cy="292100"/>
        </p:xfrm>
        <a:graphic>
          <a:graphicData uri="http://schemas.openxmlformats.org/presentationml/2006/ole">
            <p:oleObj spid="_x0000_s388105" name="Equation" r:id="rId9" imgW="139680" imgH="164880" progId="Equation.DSMT4">
              <p:embed/>
            </p:oleObj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1524000" y="3657600"/>
          <a:ext cx="247650" cy="292100"/>
        </p:xfrm>
        <a:graphic>
          <a:graphicData uri="http://schemas.openxmlformats.org/presentationml/2006/ole">
            <p:oleObj spid="_x0000_s388106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1524000" y="4572000"/>
          <a:ext cx="247650" cy="292100"/>
        </p:xfrm>
        <a:graphic>
          <a:graphicData uri="http://schemas.openxmlformats.org/presentationml/2006/ole">
            <p:oleObj spid="_x0000_s388107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1524000" y="5410200"/>
          <a:ext cx="247650" cy="292100"/>
        </p:xfrm>
        <a:graphic>
          <a:graphicData uri="http://schemas.openxmlformats.org/presentationml/2006/ole">
            <p:oleObj spid="_x0000_s388108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304800" y="3859530"/>
          <a:ext cx="349250" cy="282575"/>
        </p:xfrm>
        <a:graphic>
          <a:graphicData uri="http://schemas.openxmlformats.org/presentationml/2006/ole">
            <p:oleObj spid="_x0000_s388109" name="Equation" r:id="rId13" imgW="203040" imgH="164880" progId="Equation.DSMT4">
              <p:embed/>
            </p:oleObj>
          </a:graphicData>
        </a:graphic>
      </p:graphicFrame>
      <p:graphicFrame>
        <p:nvGraphicFramePr>
          <p:cNvPr id="388110" name="Object 14"/>
          <p:cNvGraphicFramePr>
            <a:graphicFrameLocks noChangeAspect="1"/>
          </p:cNvGraphicFramePr>
          <p:nvPr/>
        </p:nvGraphicFramePr>
        <p:xfrm>
          <a:off x="381000" y="4743450"/>
          <a:ext cx="239712" cy="304800"/>
        </p:xfrm>
        <a:graphic>
          <a:graphicData uri="http://schemas.openxmlformats.org/presentationml/2006/ole">
            <p:oleObj spid="_x0000_s388110" name="Equation" r:id="rId14" imgW="139680" imgH="177480" progId="Equation.DSMT4">
              <p:embed/>
            </p:oleObj>
          </a:graphicData>
        </a:graphic>
      </p:graphicFrame>
      <p:graphicFrame>
        <p:nvGraphicFramePr>
          <p:cNvPr id="388111" name="Object 15"/>
          <p:cNvGraphicFramePr>
            <a:graphicFrameLocks noChangeAspect="1"/>
          </p:cNvGraphicFramePr>
          <p:nvPr/>
        </p:nvGraphicFramePr>
        <p:xfrm>
          <a:off x="381000" y="5657850"/>
          <a:ext cx="219075" cy="239713"/>
        </p:xfrm>
        <a:graphic>
          <a:graphicData uri="http://schemas.openxmlformats.org/presentationml/2006/ole">
            <p:oleObj spid="_x0000_s388111" name="Equation" r:id="rId15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200: Theory of Elastic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4191000" y="21336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614410" y="2293495"/>
            <a:ext cx="76200" cy="76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114800" y="2209800"/>
            <a:ext cx="152400" cy="1524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629901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61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6776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848600" y="1747959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650698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403860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746760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666063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5000" y="1828800"/>
            <a:ext cx="9281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191000" y="18288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4728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40080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05010" y="20723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162800" y="16764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5257800" y="16764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6363325" y="2369695"/>
            <a:ext cx="609600" cy="457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924800" y="22172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8382000" y="22172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924800" y="1600200"/>
          <a:ext cx="215900" cy="215900"/>
        </p:xfrm>
        <a:graphic>
          <a:graphicData uri="http://schemas.openxmlformats.org/presentationml/2006/ole">
            <p:oleObj spid="_x0000_s424962" name="Equation" r:id="rId3" imgW="215640" imgH="21564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2000" y="1905000"/>
          <a:ext cx="127000" cy="241300"/>
        </p:xfrm>
        <a:graphic>
          <a:graphicData uri="http://schemas.openxmlformats.org/presentationml/2006/ole">
            <p:oleObj spid="_x0000_s424963" name="Equation" r:id="rId4" imgW="126720" imgH="24120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038600" y="19050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077200" y="19050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4206902" y="29718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645803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84251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18366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7864502" y="260206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16318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641670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7620912" y="29105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7940702" y="30554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8397902" y="30554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7940702" y="2438400"/>
          <a:ext cx="215900" cy="215900"/>
        </p:xfrm>
        <a:graphic>
          <a:graphicData uri="http://schemas.openxmlformats.org/presentationml/2006/ole">
            <p:oleObj spid="_x0000_s424964" name="Equation" r:id="rId5" imgW="215640" imgH="21564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8397902" y="2743200"/>
          <a:ext cx="127000" cy="241300"/>
        </p:xfrm>
        <a:graphic>
          <a:graphicData uri="http://schemas.openxmlformats.org/presentationml/2006/ole">
            <p:oleObj spid="_x0000_s424965" name="Equation" r:id="rId6" imgW="126720" imgH="2412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093102" y="2743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6669155" y="3124200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V="1">
            <a:off x="4206902" y="312420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4225952" y="3200400"/>
          <a:ext cx="381000" cy="406400"/>
        </p:xfrm>
        <a:graphic>
          <a:graphicData uri="http://schemas.openxmlformats.org/presentationml/2006/ole">
            <p:oleObj spid="_x0000_s424967" name="Equation" r:id="rId7" imgW="380880" imgH="406080" progId="Equation.DSMT4">
              <p:embed/>
            </p:oleObj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6670702" y="3200400"/>
          <a:ext cx="533400" cy="406400"/>
        </p:xfrm>
        <a:graphic>
          <a:graphicData uri="http://schemas.openxmlformats.org/presentationml/2006/ole">
            <p:oleObj spid="_x0000_s424968" name="Equation" r:id="rId8" imgW="533160" imgH="406080" progId="Equation.DSMT4">
              <p:embed/>
            </p:oleObj>
          </a:graphicData>
        </a:graphic>
      </p:graphicFrame>
      <p:sp>
        <p:nvSpPr>
          <p:cNvPr id="71" name="Rectangle 70"/>
          <p:cNvSpPr/>
          <p:nvPr/>
        </p:nvSpPr>
        <p:spPr bwMode="auto">
          <a:xfrm>
            <a:off x="4214853" y="3870960"/>
            <a:ext cx="1371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653754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85046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19161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7113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642465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628863" y="38097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79" name="Straight Arrow Connector 78"/>
          <p:cNvCxnSpPr/>
          <p:nvPr/>
        </p:nvCxnSpPr>
        <p:spPr bwMode="auto">
          <a:xfrm flipV="1">
            <a:off x="5662653" y="3956243"/>
            <a:ext cx="2667000" cy="61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8405853" y="39546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8405853" y="3642360"/>
          <a:ext cx="127000" cy="241300"/>
        </p:xfrm>
        <a:graphic>
          <a:graphicData uri="http://schemas.openxmlformats.org/presentationml/2006/ole">
            <p:oleObj spid="_x0000_s424969" name="Equation" r:id="rId9" imgW="126720" imgH="241200" progId="Equation.DSMT4">
              <p:embed/>
            </p:oleObj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8101053" y="36423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84" name="Straight Arrow Connector 83"/>
          <p:cNvCxnSpPr/>
          <p:nvPr/>
        </p:nvCxnSpPr>
        <p:spPr bwMode="auto">
          <a:xfrm flipV="1">
            <a:off x="4214853" y="402336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4233903" y="4099560"/>
          <a:ext cx="381000" cy="406400"/>
        </p:xfrm>
        <a:graphic>
          <a:graphicData uri="http://schemas.openxmlformats.org/presentationml/2006/ole">
            <p:oleObj spid="_x0000_s424970" name="Equation" r:id="rId10" imgW="380880" imgH="406080" progId="Equation.DSMT4">
              <p:embed/>
            </p:oleObj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4222128" y="4713139"/>
            <a:ext cx="301752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6661029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85774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419889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17840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643192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6138" y="465192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7955928" y="4796834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V="1">
            <a:off x="8413128" y="4796834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8413128" y="4484539"/>
          <a:ext cx="127000" cy="241300"/>
        </p:xfrm>
        <a:graphic>
          <a:graphicData uri="http://schemas.openxmlformats.org/presentationml/2006/ole">
            <p:oleObj spid="_x0000_s424972" name="Equation" r:id="rId11" imgW="126720" imgH="241200" progId="Equation.DSMT4">
              <p:embed/>
            </p:oleObj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8108328" y="448453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0" name="Straight Arrow Connector 99"/>
          <p:cNvCxnSpPr/>
          <p:nvPr/>
        </p:nvCxnSpPr>
        <p:spPr bwMode="auto">
          <a:xfrm flipV="1">
            <a:off x="6652577" y="4865539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4222128" y="4865539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102" name="Object 7"/>
          <p:cNvGraphicFramePr>
            <a:graphicFrameLocks noChangeAspect="1"/>
          </p:cNvGraphicFramePr>
          <p:nvPr/>
        </p:nvGraphicFramePr>
        <p:xfrm>
          <a:off x="4209374" y="4941739"/>
          <a:ext cx="381000" cy="406400"/>
        </p:xfrm>
        <a:graphic>
          <a:graphicData uri="http://schemas.openxmlformats.org/presentationml/2006/ole">
            <p:oleObj spid="_x0000_s424973" name="Equation" r:id="rId12" imgW="380880" imgH="406080" progId="Equation.DSMT4">
              <p:embed/>
            </p:oleObj>
          </a:graphicData>
        </a:graphic>
      </p:graphicFrame>
      <p:graphicFrame>
        <p:nvGraphicFramePr>
          <p:cNvPr id="103" name="Object 8"/>
          <p:cNvGraphicFramePr>
            <a:graphicFrameLocks noChangeAspect="1"/>
          </p:cNvGraphicFramePr>
          <p:nvPr/>
        </p:nvGraphicFramePr>
        <p:xfrm>
          <a:off x="6096000" y="4953000"/>
          <a:ext cx="533400" cy="406400"/>
        </p:xfrm>
        <a:graphic>
          <a:graphicData uri="http://schemas.openxmlformats.org/presentationml/2006/ole">
            <p:oleObj spid="_x0000_s424974" name="Equation" r:id="rId13" imgW="533160" imgH="406080" progId="Equation.DSMT4">
              <p:embed/>
            </p:oleObj>
          </a:graphicData>
        </a:graphic>
      </p:graphicFrame>
      <p:sp>
        <p:nvSpPr>
          <p:cNvPr id="104" name="Rectangle 103"/>
          <p:cNvSpPr/>
          <p:nvPr/>
        </p:nvSpPr>
        <p:spPr bwMode="auto">
          <a:xfrm>
            <a:off x="7299298" y="5471160"/>
            <a:ext cx="54864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62990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826616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20752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 bwMode="auto">
          <a:xfrm flipV="1">
            <a:off x="7848600" y="510142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4187035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400800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605010" y="54099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7924800" y="555485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 flipV="1">
            <a:off x="8382000" y="55548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8382000" y="5242560"/>
          <a:ext cx="127000" cy="241300"/>
        </p:xfrm>
        <a:graphic>
          <a:graphicData uri="http://schemas.openxmlformats.org/presentationml/2006/ole">
            <p:oleObj spid="_x0000_s424975" name="Equation" r:id="rId14" imgW="126720" imgH="241200" progId="Equation.DSMT4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8077200" y="52425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7924800" y="5105400"/>
          <a:ext cx="215900" cy="215900"/>
        </p:xfrm>
        <a:graphic>
          <a:graphicData uri="http://schemas.openxmlformats.org/presentationml/2006/ole">
            <p:oleObj spid="_x0000_s424978" name="Equation" r:id="rId15" imgW="215640" imgH="215640" progId="Equation.DSMT4">
              <p:embed/>
            </p:oleObj>
          </a:graphicData>
        </a:graphic>
      </p:graphicFrame>
      <p:cxnSp>
        <p:nvCxnSpPr>
          <p:cNvPr id="122" name="Straight Arrow Connector 121"/>
          <p:cNvCxnSpPr/>
          <p:nvPr/>
        </p:nvCxnSpPr>
        <p:spPr bwMode="auto">
          <a:xfrm rot="10800000" flipH="1" flipV="1">
            <a:off x="4191676" y="2218384"/>
            <a:ext cx="43720" cy="380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rot="5400000" flipH="1" flipV="1">
            <a:off x="5472153" y="3695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5105400" y="36576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4191000" y="3657600"/>
            <a:ext cx="533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4800600" y="3505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0" name="Straight Connector 129"/>
          <p:cNvCxnSpPr/>
          <p:nvPr/>
        </p:nvCxnSpPr>
        <p:spPr bwMode="auto">
          <a:xfrm rot="5400000" flipH="1" flipV="1">
            <a:off x="7124700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>
            <a:off x="6019800" y="457200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2" name="Straight Arrow Connector 131"/>
          <p:cNvCxnSpPr/>
          <p:nvPr/>
        </p:nvCxnSpPr>
        <p:spPr bwMode="auto">
          <a:xfrm>
            <a:off x="4243347" y="4572000"/>
            <a:ext cx="1395453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3" name="TextBox 132"/>
          <p:cNvSpPr txBox="1"/>
          <p:nvPr/>
        </p:nvSpPr>
        <p:spPr>
          <a:xfrm>
            <a:off x="5715000" y="44196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 flipH="1" flipV="1">
            <a:off x="7758153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Arrow Connector 136"/>
          <p:cNvCxnSpPr/>
          <p:nvPr/>
        </p:nvCxnSpPr>
        <p:spPr bwMode="auto">
          <a:xfrm>
            <a:off x="7620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8" name="Straight Arrow Connector 137"/>
          <p:cNvCxnSpPr/>
          <p:nvPr/>
        </p:nvCxnSpPr>
        <p:spPr bwMode="auto">
          <a:xfrm>
            <a:off x="7239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7259543" y="4283102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a-y</a:t>
            </a:r>
            <a:endParaRPr lang="en-US" sz="1200" dirty="0"/>
          </a:p>
        </p:txBody>
      </p:sp>
      <p:sp>
        <p:nvSpPr>
          <p:cNvPr id="145" name="Oval 144"/>
          <p:cNvSpPr/>
          <p:nvPr/>
        </p:nvSpPr>
        <p:spPr bwMode="auto">
          <a:xfrm>
            <a:off x="5552670" y="3946498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217134" y="476879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277432" y="5524832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10400" y="4664102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267494" y="5410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1" name="Straight Arrow Connector 150"/>
          <p:cNvCxnSpPr/>
          <p:nvPr/>
        </p:nvCxnSpPr>
        <p:spPr bwMode="auto">
          <a:xfrm rot="5400000">
            <a:off x="7200900" y="48387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3" name="Straight Arrow Connector 152"/>
          <p:cNvCxnSpPr>
            <a:stCxn id="146" idx="4"/>
          </p:cNvCxnSpPr>
          <p:nvPr/>
        </p:nvCxnSpPr>
        <p:spPr bwMode="auto">
          <a:xfrm rot="5400000">
            <a:off x="6979755" y="4845160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6927408" y="4923348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5370445" y="381795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7" name="Straight Arrow Connector 156"/>
          <p:cNvCxnSpPr/>
          <p:nvPr/>
        </p:nvCxnSpPr>
        <p:spPr bwMode="auto">
          <a:xfrm rot="5400000">
            <a:off x="5560945" y="3992549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8" name="Straight Arrow Connector 157"/>
          <p:cNvCxnSpPr/>
          <p:nvPr/>
        </p:nvCxnSpPr>
        <p:spPr bwMode="auto">
          <a:xfrm rot="5400000">
            <a:off x="5339800" y="399900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 rot="5400000">
            <a:off x="5266910" y="409309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rot="5400000">
            <a:off x="7135961" y="558400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3" name="Straight Arrow Connector 162"/>
          <p:cNvCxnSpPr/>
          <p:nvPr/>
        </p:nvCxnSpPr>
        <p:spPr bwMode="auto">
          <a:xfrm rot="5400000">
            <a:off x="6914816" y="5590464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64" name="Straight Arrow Connector 163"/>
          <p:cNvCxnSpPr/>
          <p:nvPr/>
        </p:nvCxnSpPr>
        <p:spPr bwMode="auto">
          <a:xfrm rot="5400000">
            <a:off x="6854518" y="5660701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5715000" y="4038600"/>
          <a:ext cx="203200" cy="215900"/>
        </p:xfrm>
        <a:graphic>
          <a:graphicData uri="http://schemas.openxmlformats.org/presentationml/2006/ole">
            <p:oleObj spid="_x0000_s424979" name="Equation" r:id="rId16" imgW="203040" imgH="215640" progId="Equation.DSMT4">
              <p:embed/>
            </p:oleObj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/>
        </p:nvGraphicFramePr>
        <p:xfrm>
          <a:off x="7391400" y="4800600"/>
          <a:ext cx="203200" cy="215900"/>
        </p:xfrm>
        <a:graphic>
          <a:graphicData uri="http://schemas.openxmlformats.org/presentationml/2006/ole">
            <p:oleObj spid="_x0000_s424980" name="Equation" r:id="rId17" imgW="203040" imgH="215640" progId="Equation.DSMT4">
              <p:embed/>
            </p:oleObj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7239000" y="5715000"/>
          <a:ext cx="292100" cy="215900"/>
        </p:xfrm>
        <a:graphic>
          <a:graphicData uri="http://schemas.openxmlformats.org/presentationml/2006/ole">
            <p:oleObj spid="_x0000_s424981" name="Equation" r:id="rId18" imgW="291960" imgH="215640" progId="Equation.DSMT4">
              <p:embed/>
            </p:oleObj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5410200" y="4191000"/>
          <a:ext cx="279400" cy="215900"/>
        </p:xfrm>
        <a:graphic>
          <a:graphicData uri="http://schemas.openxmlformats.org/presentationml/2006/ole">
            <p:oleObj spid="_x0000_s424982" name="Equation" r:id="rId19" imgW="279360" imgH="215640" progId="Equation.DSMT4">
              <p:embed/>
            </p:oleObj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7086600" y="5029200"/>
          <a:ext cx="279400" cy="215900"/>
        </p:xfrm>
        <a:graphic>
          <a:graphicData uri="http://schemas.openxmlformats.org/presentationml/2006/ole">
            <p:oleObj spid="_x0000_s424983" name="Equation" r:id="rId20" imgW="279360" imgH="215640" progId="Equation.DSMT4">
              <p:embed/>
            </p:oleObj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/>
        </p:nvGraphicFramePr>
        <p:xfrm>
          <a:off x="6934200" y="5867400"/>
          <a:ext cx="368300" cy="215900"/>
        </p:xfrm>
        <a:graphic>
          <a:graphicData uri="http://schemas.openxmlformats.org/presentationml/2006/ole">
            <p:oleObj spid="_x0000_s424984" name="Equation" r:id="rId21" imgW="368280" imgH="215640" progId="Equation.DSMT4">
              <p:embed/>
            </p:oleObj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455613" y="1905000"/>
          <a:ext cx="1909762" cy="2065338"/>
        </p:xfrm>
        <a:graphic>
          <a:graphicData uri="http://schemas.openxmlformats.org/presentationml/2006/ole">
            <p:oleObj spid="_x0000_s424985" name="Equation" r:id="rId22" imgW="939600" imgH="1015920" progId="Equation.DSMT4">
              <p:embed/>
            </p:oleObj>
          </a:graphicData>
        </a:graphic>
      </p:graphicFrame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433388" y="4419600"/>
          <a:ext cx="3165475" cy="1524000"/>
        </p:xfrm>
        <a:graphic>
          <a:graphicData uri="http://schemas.openxmlformats.org/presentationml/2006/ole">
            <p:oleObj spid="_x0000_s424986" name="Equation" r:id="rId23" imgW="1371600" imgH="660240" progId="Equation.DSMT4">
              <p:embed/>
            </p:oleObj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3962400" y="5791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4343400" y="5943600"/>
          <a:ext cx="114300" cy="215900"/>
        </p:xfrm>
        <a:graphic>
          <a:graphicData uri="http://schemas.openxmlformats.org/presentationml/2006/ole">
            <p:oleObj spid="_x0000_s424987" name="Equation" r:id="rId24" imgW="1141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195A2F-0EF4-4ACB-BBD1-D4DA59DFE5B1}" type="slidenum">
              <a:rPr lang="en-US"/>
              <a:pPr/>
              <a:t>6</a:t>
            </a:fld>
            <a:endParaRPr lang="en-US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Concentrated Moment </a:t>
            </a:r>
            <a:br>
              <a:rPr lang="en-US" sz="3400" dirty="0"/>
            </a:br>
            <a:r>
              <a:rPr lang="en-US" sz="3400" dirty="0"/>
              <a:t>(Unit </a:t>
            </a:r>
            <a:r>
              <a:rPr lang="en-US" sz="3400" dirty="0" smtClean="0"/>
              <a:t>Doublet)</a:t>
            </a:r>
            <a:endParaRPr lang="en-US" sz="3400" dirty="0"/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362200" y="5029200"/>
          <a:ext cx="4419600" cy="993775"/>
        </p:xfrm>
        <a:graphic>
          <a:graphicData uri="http://schemas.openxmlformats.org/presentationml/2006/ole">
            <p:oleObj spid="_x0000_s391172" name="Equation" r:id="rId4" imgW="1130040" imgH="253800" progId="Equation.3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Arc 11"/>
          <p:cNvSpPr/>
          <p:nvPr/>
        </p:nvSpPr>
        <p:spPr bwMode="auto">
          <a:xfrm>
            <a:off x="4036144" y="3810000"/>
            <a:ext cx="914400" cy="914400"/>
          </a:xfrm>
          <a:prstGeom prst="arc">
            <a:avLst>
              <a:gd name="adj1" fmla="val 13670056"/>
              <a:gd name="adj2" fmla="val 8127501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rot="5400000" flipH="1" flipV="1">
            <a:off x="4152900" y="3238500"/>
            <a:ext cx="685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581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2057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3114368" y="29349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53000" y="34290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353447-E3A8-4089-889D-8A393D58112C}" type="slidenum">
              <a:rPr lang="en-US"/>
              <a:pPr/>
              <a:t>7</a:t>
            </a:fld>
            <a:endParaRPr 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Concentrated Force</a:t>
            </a:r>
            <a:br>
              <a:rPr lang="en-US" sz="3400" dirty="0"/>
            </a:br>
            <a:r>
              <a:rPr lang="en-US" sz="3400" dirty="0"/>
              <a:t>(unit Impulse, Dirac </a:t>
            </a:r>
            <a:r>
              <a:rPr lang="en-US" sz="3400" dirty="0" smtClean="0"/>
              <a:t>delta)</a:t>
            </a:r>
            <a:endParaRPr lang="en-US" sz="3400" dirty="0"/>
          </a:p>
        </p:txBody>
      </p:sp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2209800" y="4953000"/>
          <a:ext cx="4572000" cy="1089025"/>
        </p:xfrm>
        <a:graphic>
          <a:graphicData uri="http://schemas.openxmlformats.org/presentationml/2006/ole">
            <p:oleObj spid="_x0000_s393220" name="Equation" r:id="rId4" imgW="1066680" imgH="253800" progId="Equation.3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Connector 10"/>
          <p:cNvCxnSpPr>
            <a:stCxn id="9" idx="0"/>
          </p:cNvCxnSpPr>
          <p:nvPr/>
        </p:nvCxnSpPr>
        <p:spPr bwMode="auto">
          <a:xfrm rot="5400000" flipH="1" flipV="1">
            <a:off x="3843185" y="35482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581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2057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14368" y="29349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48200" y="32766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C8F59E-3AFD-495E-8321-6E6F39476643}" type="slidenum">
              <a:rPr lang="en-US"/>
              <a:pPr/>
              <a:t>8</a:t>
            </a:fld>
            <a:endParaRPr lang="en-US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Distributed Force</a:t>
            </a:r>
            <a:br>
              <a:rPr lang="en-US" sz="3400"/>
            </a:br>
            <a:r>
              <a:rPr lang="en-US" sz="3400"/>
              <a:t>(Unit Step)</a:t>
            </a:r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2286000" y="4667250"/>
          <a:ext cx="4876800" cy="1341438"/>
        </p:xfrm>
        <a:graphic>
          <a:graphicData uri="http://schemas.openxmlformats.org/presentationml/2006/ole">
            <p:oleObj spid="_x0000_s395268" name="Equation" r:id="rId4" imgW="1015920" imgH="279360" progId="Equation.3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3843185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48600" y="26670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 flipH="1" flipV="1">
            <a:off x="4300385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47575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52147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 flipH="1" flipV="1">
            <a:off x="56719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129189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586385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495800" y="2971800"/>
            <a:ext cx="327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196B42-D7CB-45DB-B9FB-F343CC247A3B}" type="slidenum">
              <a:rPr lang="en-US"/>
              <a:pPr/>
              <a:t>9</a:t>
            </a:fld>
            <a:endParaRPr lang="en-US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mp Function</a:t>
            </a: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2438400" y="4419600"/>
          <a:ext cx="4876800" cy="1844675"/>
        </p:xfrm>
        <a:graphic>
          <a:graphicData uri="http://schemas.openxmlformats.org/presentationml/2006/ole">
            <p:oleObj spid="_x0000_s397316" name="Equation" r:id="rId4" imgW="1041120" imgH="393480" progId="Equation.3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4191000" y="37338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29200" y="3200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 flipH="1" flipV="1">
            <a:off x="4833785" y="4157811"/>
            <a:ext cx="2384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5181600" y="4038600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5524500" y="392430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 flipH="1" flipV="1">
            <a:off x="5867400" y="3810000"/>
            <a:ext cx="914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205387" y="3700613"/>
            <a:ext cx="115282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548285" y="3586311"/>
            <a:ext cx="13814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 flipH="1" flipV="1">
            <a:off x="5329085" y="1831255"/>
            <a:ext cx="1610026" cy="32766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rot="5400000" flipH="1" flipV="1">
            <a:off x="5219700" y="339090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486400" y="3124200"/>
            <a:ext cx="1143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5943600" y="2667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772400" y="22098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743</TotalTime>
  <Words>250</Words>
  <Application>Microsoft Office PowerPoint</Application>
  <PresentationFormat>On-screen Show (4:3)</PresentationFormat>
  <Paragraphs>141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ofile</vt:lpstr>
      <vt:lpstr>Equation</vt:lpstr>
      <vt:lpstr>MER311: Advanced Strength of Materials</vt:lpstr>
      <vt:lpstr>Beams</vt:lpstr>
      <vt:lpstr>Beams – Statically Indeterminate</vt:lpstr>
      <vt:lpstr>Linear-Elastic Response</vt:lpstr>
      <vt:lpstr>Example</vt:lpstr>
      <vt:lpstr>Concentrated Moment  (Unit Doublet)</vt:lpstr>
      <vt:lpstr>Concentrated Force (unit Impulse, Dirac delta)</vt:lpstr>
      <vt:lpstr>Distributed Force (Unit Step)</vt:lpstr>
      <vt:lpstr>Ramp Function</vt:lpstr>
      <vt:lpstr>Polynomial Function</vt:lpstr>
      <vt:lpstr>Notation Significance</vt:lpstr>
      <vt:lpstr>Summary</vt:lpstr>
      <vt:lpstr>Integration n Greater or equal to 0</vt:lpstr>
      <vt:lpstr>Integration n Less Than 0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69</cp:revision>
  <dcterms:created xsi:type="dcterms:W3CDTF">2000-05-18T05:09:09Z</dcterms:created>
  <dcterms:modified xsi:type="dcterms:W3CDTF">2011-05-09T22:04:25Z</dcterms:modified>
</cp:coreProperties>
</file>